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5" d="100"/>
          <a:sy n="55" d="100"/>
        </p:scale>
        <p:origin x="67" y="13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0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F178734-366B-4926-9843-3337F22C37B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14CC286-4FED-44A7-8D79-136CCB719A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C0E76CA-FA2F-4887-8D59-514B73288E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2E47C87-8DEF-4928-A509-DF2A0069D7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31274EA-4A2A-4ED7-9700-026212661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14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532A196-6D78-45E7-A1DD-F098C45F2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B08873E-5B10-4149-9521-E560918400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DC78CE4-F6E4-4F02-A6FC-3DD24E7837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DE8B1A1-AA28-477D-8E2C-6BA726A5C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BFF309-BC19-4CAC-9DA9-80098F8D8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3329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B28D473-11D6-4A2D-A263-E1477ACD58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F76971A-BD6D-41F5-95F1-3983CEE04E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E3305C-A6A6-43F3-9F91-BF3A921B3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0806C60-1EC3-4DA6-BD07-45244A199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10BE3E9-35B8-4C62-B7E8-4180B0DAA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83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100FC9B-FBA2-44F2-8254-EE8580AC9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B48463D-11E9-43E1-BCB7-AF60CEB2B9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7FE6D07-6084-41B4-81A9-E56BCDA2E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48FC0E5-DB99-4625-A949-A5B583EB21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017C7E1-1AC6-4284-927C-EF60F66FE6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320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CA99C3-7C20-40EF-80F1-CAE5BCB6A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89D7E70-50CE-4FFB-B4FD-6A245CC45D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DDBF2F-FE7F-4985-9E5E-0B31A6C5B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940581B-436E-4561-9CEA-60E548E12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75A5640-9EF0-403F-BD33-4AA4ACEB86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8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2145CF7-390C-4A78-9195-C7ABFF1BAB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873F49F-5032-49DD-9BBB-C7DA954829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7B3B8CE-55CD-43F8-8F44-23726DB00D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8B1CCF5-6C34-4DD3-A6F6-7D5A64EFB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25B660F-F066-42C5-9C40-57867D996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45CAC0B-A5C5-4989-9E68-87D241F91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970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9F1B20C-FFCD-4D47-B91B-CC30C77D5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9371394-1FAE-4B1B-9901-6E5807F021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4AB1689-8547-4DD9-A261-E11CB9DC87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F40ADD1C-7591-402B-BFB7-99B116ACD13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1EABD970-D919-4EFA-AE40-773BA1EC2A1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F76D7606-45C5-4DB4-A026-25BC4E1583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78CACF7E-F8D7-4D30-8A62-07A9846D75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7B939C63-9C61-4A7C-B2FE-5D864F0308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37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166E384-92C7-4622-BB94-DA2F32724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F36CACD-9504-4E69-A613-3CD0863A1F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2E80DAE-9CAA-4F5B-93DA-54526B74B6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987A9A9D-9173-4E10-ABF1-08D498DEB0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40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476679A6-C57F-4E8E-9DEB-4EAE7A9B1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19206954-E7C7-49F6-9A65-9C8DF95CB8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FB38FBA-4A76-451F-9999-849501925D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08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0561E5-F053-45CA-975F-923BD3F6D6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303B2-A590-4EEC-8A02-9330B23A9E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0EB3454-EF78-4673-97E4-1B9560D08F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D167D25-943C-4CCB-9B2C-53D937E04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0E804-4B04-475C-9563-B2A443541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354A84-A804-45EA-A087-F744412103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16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A7AC5D-1A34-486C-AEB1-98812BDEB0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85F5C68-6859-48E5-B039-4CE6E5F5700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733926C-71E4-4C9E-9D62-9040B9EA7D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2D8193D-6F33-46CD-AAE4-883422950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77F606C-EFD9-49CD-B051-D037126E4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6C3527D-7965-43EF-82A1-ACBDFD1D6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76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DD4C2D1E-A5B0-4381-99F3-BBA35F57B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B37D4CE-F138-4059-A6CB-81F9910BF5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CE7DF79-8081-4628-A63B-23A39553E6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7BFAE-3CC5-4DD7-B292-C5202B5F7CF5}" type="datetimeFigureOut">
              <a:rPr lang="en-US" smtClean="0"/>
              <a:t>10/19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CF3383-74A2-465E-A141-6A89041DA2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E8A7BF5-84A9-47B9-962C-66A34063FA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A2F303-FD2A-4E3A-840B-1904CA290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75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xmlns="" id="{EE171C24-CDD4-4DEB-81B8-EBCF8E13E19F}"/>
              </a:ext>
            </a:extLst>
          </p:cNvPr>
          <p:cNvSpPr/>
          <p:nvPr/>
        </p:nvSpPr>
        <p:spPr>
          <a:xfrm>
            <a:off x="2705494" y="3629320"/>
            <a:ext cx="207389" cy="188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E99701-B17E-4058-99A1-E4B3B09CA234}"/>
              </a:ext>
            </a:extLst>
          </p:cNvPr>
          <p:cNvSpPr/>
          <p:nvPr/>
        </p:nvSpPr>
        <p:spPr>
          <a:xfrm>
            <a:off x="2705493" y="4488731"/>
            <a:ext cx="207389" cy="188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71A9521F-9C61-4931-9A54-B0B7E5DF1873}"/>
              </a:ext>
            </a:extLst>
          </p:cNvPr>
          <p:cNvSpPr/>
          <p:nvPr/>
        </p:nvSpPr>
        <p:spPr>
          <a:xfrm>
            <a:off x="3291527" y="4073951"/>
            <a:ext cx="207389" cy="188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4711F790-9D3E-4FA8-B38B-29F39F24E9F7}"/>
              </a:ext>
            </a:extLst>
          </p:cNvPr>
          <p:cNvSpPr/>
          <p:nvPr/>
        </p:nvSpPr>
        <p:spPr>
          <a:xfrm>
            <a:off x="3630892" y="4582999"/>
            <a:ext cx="207389" cy="188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F35DF17E-26EF-4C05-8EEF-13F2EAF466A9}"/>
              </a:ext>
            </a:extLst>
          </p:cNvPr>
          <p:cNvSpPr/>
          <p:nvPr/>
        </p:nvSpPr>
        <p:spPr>
          <a:xfrm>
            <a:off x="4177647" y="3979683"/>
            <a:ext cx="207389" cy="188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A974780A-386D-420B-A89E-C6EE79AEF26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3415646" y="4220067"/>
            <a:ext cx="245617" cy="3905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EBED5C1D-D50D-4001-9DF4-CA8ABF2B8118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2846630" y="3762751"/>
            <a:ext cx="475268" cy="33881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2D3D44C-CF61-40FD-81A6-EDBF26AE5D6C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 flipV="1">
            <a:off x="3498916" y="4073951"/>
            <a:ext cx="678731" cy="9426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6226E2C6-ABC4-4244-AA85-CF54DD41FC9B}"/>
              </a:ext>
            </a:extLst>
          </p:cNvPr>
          <p:cNvCxnSpPr>
            <a:cxnSpLocks/>
            <a:endCxn id="4" idx="3"/>
          </p:cNvCxnSpPr>
          <p:nvPr/>
        </p:nvCxnSpPr>
        <p:spPr>
          <a:xfrm flipV="1">
            <a:off x="2844538" y="4234877"/>
            <a:ext cx="477360" cy="3413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1C6D8C10-C21F-428D-BD36-E822FBEA8DE2}"/>
              </a:ext>
            </a:extLst>
          </p:cNvPr>
          <p:cNvSpPr/>
          <p:nvPr/>
        </p:nvSpPr>
        <p:spPr>
          <a:xfrm>
            <a:off x="2282858" y="2867320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A0F29152-5A2F-4803-BF71-F55238FC0D79}"/>
              </a:ext>
            </a:extLst>
          </p:cNvPr>
          <p:cNvSpPr/>
          <p:nvPr/>
        </p:nvSpPr>
        <p:spPr>
          <a:xfrm>
            <a:off x="4688265" y="3395221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3083FBAA-3680-4105-9B99-6B6AACA706E0}"/>
              </a:ext>
            </a:extLst>
          </p:cNvPr>
          <p:cNvSpPr/>
          <p:nvPr/>
        </p:nvSpPr>
        <p:spPr>
          <a:xfrm>
            <a:off x="5000921" y="4405571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xmlns="" id="{70E04504-6B57-41CD-869B-E67561BF95F0}"/>
              </a:ext>
            </a:extLst>
          </p:cNvPr>
          <p:cNvSpPr/>
          <p:nvPr/>
        </p:nvSpPr>
        <p:spPr>
          <a:xfrm>
            <a:off x="4702406" y="2454112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23E68B0C-941E-423F-B557-682D08994577}"/>
              </a:ext>
            </a:extLst>
          </p:cNvPr>
          <p:cNvSpPr/>
          <p:nvPr/>
        </p:nvSpPr>
        <p:spPr>
          <a:xfrm>
            <a:off x="5623089" y="3300953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8DD39361-0204-4755-9ACF-BF249EFA5FC5}"/>
              </a:ext>
            </a:extLst>
          </p:cNvPr>
          <p:cNvCxnSpPr>
            <a:cxnSpLocks/>
            <a:stCxn id="22" idx="5"/>
            <a:endCxn id="2" idx="0"/>
          </p:cNvCxnSpPr>
          <p:nvPr/>
        </p:nvCxnSpPr>
        <p:spPr>
          <a:xfrm>
            <a:off x="2459876" y="3028246"/>
            <a:ext cx="349313" cy="6010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6F7514D1-9EBA-494D-9634-5E37DE193866}"/>
              </a:ext>
            </a:extLst>
          </p:cNvPr>
          <p:cNvCxnSpPr>
            <a:cxnSpLocks/>
            <a:endCxn id="23" idx="0"/>
          </p:cNvCxnSpPr>
          <p:nvPr/>
        </p:nvCxnSpPr>
        <p:spPr>
          <a:xfrm flipH="1">
            <a:off x="4791960" y="2566783"/>
            <a:ext cx="34304" cy="828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9369F695-011F-41F1-AD53-5384CB743AE6}"/>
              </a:ext>
            </a:extLst>
          </p:cNvPr>
          <p:cNvCxnSpPr>
            <a:cxnSpLocks/>
            <a:endCxn id="26" idx="1"/>
          </p:cNvCxnSpPr>
          <p:nvPr/>
        </p:nvCxnSpPr>
        <p:spPr>
          <a:xfrm>
            <a:off x="4875363" y="2566783"/>
            <a:ext cx="778097" cy="7617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29F2F8FF-6210-40BE-9811-905B45C1421A}"/>
              </a:ext>
            </a:extLst>
          </p:cNvPr>
          <p:cNvCxnSpPr>
            <a:cxnSpLocks/>
            <a:endCxn id="6" idx="7"/>
          </p:cNvCxnSpPr>
          <p:nvPr/>
        </p:nvCxnSpPr>
        <p:spPr>
          <a:xfrm flipH="1">
            <a:off x="4354665" y="3461879"/>
            <a:ext cx="440438" cy="5454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F60B3613-262D-424B-A20F-7B9545E68209}"/>
              </a:ext>
            </a:extLst>
          </p:cNvPr>
          <p:cNvCxnSpPr>
            <a:cxnSpLocks/>
            <a:endCxn id="24" idx="1"/>
          </p:cNvCxnSpPr>
          <p:nvPr/>
        </p:nvCxnSpPr>
        <p:spPr>
          <a:xfrm>
            <a:off x="4372993" y="4117608"/>
            <a:ext cx="658299" cy="3155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FC62D867-513D-4A37-A06E-3C0DEF258D22}"/>
              </a:ext>
            </a:extLst>
          </p:cNvPr>
          <p:cNvSpPr/>
          <p:nvPr/>
        </p:nvSpPr>
        <p:spPr>
          <a:xfrm>
            <a:off x="3453874" y="2923038"/>
            <a:ext cx="207389" cy="188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xmlns="" id="{741B0063-8743-43F2-9B75-4F56881D9901}"/>
              </a:ext>
            </a:extLst>
          </p:cNvPr>
          <p:cNvCxnSpPr>
            <a:cxnSpLocks/>
            <a:stCxn id="42" idx="7"/>
            <a:endCxn id="2" idx="3"/>
          </p:cNvCxnSpPr>
          <p:nvPr/>
        </p:nvCxnSpPr>
        <p:spPr>
          <a:xfrm flipH="1">
            <a:off x="2735865" y="2950648"/>
            <a:ext cx="895027" cy="83959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xmlns="" id="{C2EDB118-4663-4EDC-BF6D-3913C16AF8CC}"/>
              </a:ext>
            </a:extLst>
          </p:cNvPr>
          <p:cNvSpPr/>
          <p:nvPr/>
        </p:nvSpPr>
        <p:spPr>
          <a:xfrm>
            <a:off x="1961295" y="3943547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4A28F1EE-9E04-4D0A-BFCF-D7159841E3D2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2093015" y="4037815"/>
            <a:ext cx="642849" cy="4785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xmlns="" id="{E2F02C9E-3092-498C-A52A-6DDE2202B0EF}"/>
              </a:ext>
            </a:extLst>
          </p:cNvPr>
          <p:cNvCxnSpPr>
            <a:cxnSpLocks/>
            <a:endCxn id="3" idx="3"/>
          </p:cNvCxnSpPr>
          <p:nvPr/>
        </p:nvCxnSpPr>
        <p:spPr>
          <a:xfrm flipV="1">
            <a:off x="2065127" y="4649657"/>
            <a:ext cx="670737" cy="2751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>
            <a:extLst>
              <a:ext uri="{FF2B5EF4-FFF2-40B4-BE49-F238E27FC236}">
                <a16:creationId xmlns:a16="http://schemas.microsoft.com/office/drawing/2014/main" xmlns="" id="{B00BB0D8-0F72-4834-8C98-FF8902A3FF69}"/>
              </a:ext>
            </a:extLst>
          </p:cNvPr>
          <p:cNvSpPr/>
          <p:nvPr/>
        </p:nvSpPr>
        <p:spPr>
          <a:xfrm>
            <a:off x="1953704" y="4845379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xmlns="" id="{BC1F3D9B-93A1-482B-A8F5-AB76EDD507C8}"/>
              </a:ext>
            </a:extLst>
          </p:cNvPr>
          <p:cNvSpPr/>
          <p:nvPr/>
        </p:nvSpPr>
        <p:spPr>
          <a:xfrm>
            <a:off x="1058817" y="3743620"/>
            <a:ext cx="207389" cy="18853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3FC6F245-A540-4449-8C3A-01271E64BF32}"/>
              </a:ext>
            </a:extLst>
          </p:cNvPr>
          <p:cNvCxnSpPr>
            <a:cxnSpLocks/>
            <a:stCxn id="53" idx="6"/>
            <a:endCxn id="47" idx="5"/>
          </p:cNvCxnSpPr>
          <p:nvPr/>
        </p:nvCxnSpPr>
        <p:spPr>
          <a:xfrm>
            <a:off x="1266206" y="3837888"/>
            <a:ext cx="872107" cy="26658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543DD1B3-953C-4BA3-BBB6-C5060EB94225}"/>
              </a:ext>
            </a:extLst>
          </p:cNvPr>
          <p:cNvCxnSpPr>
            <a:cxnSpLocks/>
          </p:cNvCxnSpPr>
          <p:nvPr/>
        </p:nvCxnSpPr>
        <p:spPr>
          <a:xfrm flipV="1">
            <a:off x="4688265" y="4372804"/>
            <a:ext cx="35617" cy="661111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2532057E-B5C7-414E-B9C0-7B5AC2A58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56960"/>
              </p:ext>
            </p:extLst>
          </p:nvPr>
        </p:nvGraphicFramePr>
        <p:xfrm>
          <a:off x="4277891" y="5075778"/>
          <a:ext cx="2751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" imgW="1180800" imgH="457200" progId="Equation.DSMT4">
                  <p:embed/>
                </p:oleObj>
              </mc:Choice>
              <mc:Fallback>
                <p:oleObj name="Equation" r:id="rId3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7891" y="5075778"/>
                        <a:ext cx="275113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842E4EF6-1D9A-4449-B19E-12A6F8171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07696"/>
              </p:ext>
            </p:extLst>
          </p:nvPr>
        </p:nvGraphicFramePr>
        <p:xfrm>
          <a:off x="2637624" y="690923"/>
          <a:ext cx="37560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2532057E-B5C7-414E-B9C0-7B5AC2A58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7624" y="690923"/>
                        <a:ext cx="3756025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xmlns="" id="{887729F4-41AF-4311-B810-D7F78F401E53}"/>
              </a:ext>
            </a:extLst>
          </p:cNvPr>
          <p:cNvCxnSpPr>
            <a:cxnSpLocks/>
            <a:stCxn id="25" idx="3"/>
          </p:cNvCxnSpPr>
          <p:nvPr/>
        </p:nvCxnSpPr>
        <p:spPr>
          <a:xfrm flipH="1">
            <a:off x="3575575" y="2615038"/>
            <a:ext cx="1157202" cy="413160"/>
          </a:xfrm>
          <a:prstGeom prst="line">
            <a:avLst/>
          </a:prstGeom>
          <a:ln w="38100">
            <a:solidFill>
              <a:schemeClr val="accent2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xmlns="" id="{0DC3470A-D9CB-4F41-B9B0-250E9C85E7AF}"/>
              </a:ext>
            </a:extLst>
          </p:cNvPr>
          <p:cNvCxnSpPr>
            <a:cxnSpLocks/>
          </p:cNvCxnSpPr>
          <p:nvPr/>
        </p:nvCxnSpPr>
        <p:spPr>
          <a:xfrm>
            <a:off x="3724349" y="1771032"/>
            <a:ext cx="233312" cy="69607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xmlns="" id="{A87BA79E-BF19-4D81-B12C-C917BD25DE7F}"/>
              </a:ext>
            </a:extLst>
          </p:cNvPr>
          <p:cNvCxnSpPr>
            <a:cxnSpLocks/>
          </p:cNvCxnSpPr>
          <p:nvPr/>
        </p:nvCxnSpPr>
        <p:spPr>
          <a:xfrm flipH="1" flipV="1">
            <a:off x="4688265" y="3809941"/>
            <a:ext cx="1642188" cy="24756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xmlns="" id="{5E8A9773-A3AD-43C7-BDFD-AB8ACB523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677334"/>
              </p:ext>
            </p:extLst>
          </p:nvPr>
        </p:nvGraphicFramePr>
        <p:xfrm>
          <a:off x="6401186" y="2679201"/>
          <a:ext cx="49117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7" imgW="2108160" imgH="914400" progId="Equation.DSMT4">
                  <p:embed/>
                </p:oleObj>
              </mc:Choice>
              <mc:Fallback>
                <p:oleObj name="Equation" r:id="rId7" imgW="2108160" imgH="9144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xmlns="" id="{842E4EF6-1D9A-4449-B19E-12A6F81718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1186" y="2679201"/>
                        <a:ext cx="4911725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xmlns="" id="{86BB4A41-A73B-448C-B214-A95BFFEF0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52259"/>
              </p:ext>
            </p:extLst>
          </p:nvPr>
        </p:nvGraphicFramePr>
        <p:xfrm>
          <a:off x="3897074" y="2443359"/>
          <a:ext cx="293342" cy="35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7074" y="2443359"/>
                        <a:ext cx="293342" cy="35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xmlns="" id="{3370828C-5F23-445C-8292-4056B4E67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0018"/>
              </p:ext>
            </p:extLst>
          </p:nvPr>
        </p:nvGraphicFramePr>
        <p:xfrm>
          <a:off x="4190199" y="3424598"/>
          <a:ext cx="390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80" name="Object 79">
                        <a:extLst>
                          <a:ext uri="{FF2B5EF4-FFF2-40B4-BE49-F238E27FC236}">
                            <a16:creationId xmlns:a16="http://schemas.microsoft.com/office/drawing/2014/main" xmlns="" id="{86BB4A41-A73B-448C-B214-A95BFFEF0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0199" y="3424598"/>
                        <a:ext cx="3905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xmlns="" id="{835A5984-8501-45F3-A476-DA0781D6C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264278"/>
              </p:ext>
            </p:extLst>
          </p:nvPr>
        </p:nvGraphicFramePr>
        <p:xfrm>
          <a:off x="889000" y="5391150"/>
          <a:ext cx="31242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9000" y="5391150"/>
                        <a:ext cx="3124200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xmlns="" id="{61FA8048-83BB-469B-B10D-A63BCA795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28062"/>
              </p:ext>
            </p:extLst>
          </p:nvPr>
        </p:nvGraphicFramePr>
        <p:xfrm>
          <a:off x="3145521" y="4644724"/>
          <a:ext cx="322102" cy="380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5521" y="4644724"/>
                        <a:ext cx="322102" cy="380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43366"/>
              </p:ext>
            </p:extLst>
          </p:nvPr>
        </p:nvGraphicFramePr>
        <p:xfrm>
          <a:off x="7682611" y="5485417"/>
          <a:ext cx="43449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7" imgW="1765080" imgH="431640" progId="Equation.DSMT4">
                  <p:embed/>
                </p:oleObj>
              </mc:Choice>
              <mc:Fallback>
                <p:oleObj name="Equation" r:id="rId17" imgW="176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82611" y="5485417"/>
                        <a:ext cx="4344988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4453" y="200995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2692"/>
              </p:ext>
            </p:extLst>
          </p:nvPr>
        </p:nvGraphicFramePr>
        <p:xfrm>
          <a:off x="662084" y="2335010"/>
          <a:ext cx="591456" cy="5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2084" y="2335010"/>
                        <a:ext cx="591456" cy="53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20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47" grpId="0" animBg="1"/>
      <p:bldP spid="52" grpId="0" animBg="1"/>
      <p:bldP spid="5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xmlns="" id="{EE171C24-CDD4-4DEB-81B8-EBCF8E13E19F}"/>
              </a:ext>
            </a:extLst>
          </p:cNvPr>
          <p:cNvSpPr/>
          <p:nvPr/>
        </p:nvSpPr>
        <p:spPr>
          <a:xfrm>
            <a:off x="2705494" y="3629320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78E99701-B17E-4058-99A1-E4B3B09CA234}"/>
              </a:ext>
            </a:extLst>
          </p:cNvPr>
          <p:cNvSpPr/>
          <p:nvPr/>
        </p:nvSpPr>
        <p:spPr>
          <a:xfrm>
            <a:off x="2705493" y="4488731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71A9521F-9C61-4931-9A54-B0B7E5DF1873}"/>
              </a:ext>
            </a:extLst>
          </p:cNvPr>
          <p:cNvSpPr/>
          <p:nvPr/>
        </p:nvSpPr>
        <p:spPr>
          <a:xfrm>
            <a:off x="3291527" y="4073951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4711F790-9D3E-4FA8-B38B-29F39F24E9F7}"/>
              </a:ext>
            </a:extLst>
          </p:cNvPr>
          <p:cNvSpPr/>
          <p:nvPr/>
        </p:nvSpPr>
        <p:spPr>
          <a:xfrm>
            <a:off x="3630892" y="4582999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F35DF17E-26EF-4C05-8EEF-13F2EAF466A9}"/>
              </a:ext>
            </a:extLst>
          </p:cNvPr>
          <p:cNvSpPr/>
          <p:nvPr/>
        </p:nvSpPr>
        <p:spPr>
          <a:xfrm>
            <a:off x="4177647" y="3979683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A974780A-386D-420B-A89E-C6EE79AEF263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3415646" y="4220067"/>
            <a:ext cx="245617" cy="39054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EBED5C1D-D50D-4001-9DF4-CA8ABF2B8118}"/>
              </a:ext>
            </a:extLst>
          </p:cNvPr>
          <p:cNvCxnSpPr>
            <a:cxnSpLocks/>
            <a:endCxn id="4" idx="1"/>
          </p:cNvCxnSpPr>
          <p:nvPr/>
        </p:nvCxnSpPr>
        <p:spPr>
          <a:xfrm>
            <a:off x="2846630" y="3762751"/>
            <a:ext cx="475268" cy="33881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22D3D44C-CF61-40FD-81A6-EDBF26AE5D6C}"/>
              </a:ext>
            </a:extLst>
          </p:cNvPr>
          <p:cNvCxnSpPr>
            <a:cxnSpLocks/>
            <a:stCxn id="4" idx="6"/>
            <a:endCxn id="6" idx="2"/>
          </p:cNvCxnSpPr>
          <p:nvPr/>
        </p:nvCxnSpPr>
        <p:spPr>
          <a:xfrm flipV="1">
            <a:off x="3498916" y="4073951"/>
            <a:ext cx="678731" cy="9426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6226E2C6-ABC4-4244-AA85-CF54DD41FC9B}"/>
              </a:ext>
            </a:extLst>
          </p:cNvPr>
          <p:cNvCxnSpPr>
            <a:cxnSpLocks/>
            <a:endCxn id="4" idx="3"/>
          </p:cNvCxnSpPr>
          <p:nvPr/>
        </p:nvCxnSpPr>
        <p:spPr>
          <a:xfrm flipV="1">
            <a:off x="2844538" y="4234877"/>
            <a:ext cx="477360" cy="3413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xmlns="" id="{1C6D8C10-C21F-428D-BD36-E822FBEA8DE2}"/>
              </a:ext>
            </a:extLst>
          </p:cNvPr>
          <p:cNvSpPr/>
          <p:nvPr/>
        </p:nvSpPr>
        <p:spPr>
          <a:xfrm>
            <a:off x="2282858" y="2867320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xmlns="" id="{A0F29152-5A2F-4803-BF71-F55238FC0D79}"/>
              </a:ext>
            </a:extLst>
          </p:cNvPr>
          <p:cNvSpPr/>
          <p:nvPr/>
        </p:nvSpPr>
        <p:spPr>
          <a:xfrm>
            <a:off x="4688265" y="3395221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xmlns="" id="{3083FBAA-3680-4105-9B99-6B6AACA706E0}"/>
              </a:ext>
            </a:extLst>
          </p:cNvPr>
          <p:cNvSpPr/>
          <p:nvPr/>
        </p:nvSpPr>
        <p:spPr>
          <a:xfrm>
            <a:off x="5000921" y="4405571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xmlns="" id="{70E04504-6B57-41CD-869B-E67561BF95F0}"/>
              </a:ext>
            </a:extLst>
          </p:cNvPr>
          <p:cNvSpPr/>
          <p:nvPr/>
        </p:nvSpPr>
        <p:spPr>
          <a:xfrm>
            <a:off x="4702406" y="2454112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23E68B0C-941E-423F-B557-682D08994577}"/>
              </a:ext>
            </a:extLst>
          </p:cNvPr>
          <p:cNvSpPr/>
          <p:nvPr/>
        </p:nvSpPr>
        <p:spPr>
          <a:xfrm>
            <a:off x="5623089" y="3300953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xmlns="" id="{8DD39361-0204-4755-9ACF-BF249EFA5FC5}"/>
              </a:ext>
            </a:extLst>
          </p:cNvPr>
          <p:cNvCxnSpPr>
            <a:cxnSpLocks/>
            <a:stCxn id="22" idx="5"/>
            <a:endCxn id="2" idx="0"/>
          </p:cNvCxnSpPr>
          <p:nvPr/>
        </p:nvCxnSpPr>
        <p:spPr>
          <a:xfrm>
            <a:off x="2459876" y="3028246"/>
            <a:ext cx="349313" cy="6010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xmlns="" id="{6F7514D1-9EBA-494D-9634-5E37DE193866}"/>
              </a:ext>
            </a:extLst>
          </p:cNvPr>
          <p:cNvCxnSpPr>
            <a:cxnSpLocks/>
            <a:endCxn id="23" idx="0"/>
          </p:cNvCxnSpPr>
          <p:nvPr/>
        </p:nvCxnSpPr>
        <p:spPr>
          <a:xfrm flipH="1">
            <a:off x="4791960" y="2566783"/>
            <a:ext cx="34304" cy="828438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xmlns="" id="{9369F695-011F-41F1-AD53-5384CB743AE6}"/>
              </a:ext>
            </a:extLst>
          </p:cNvPr>
          <p:cNvCxnSpPr>
            <a:cxnSpLocks/>
            <a:endCxn id="26" idx="1"/>
          </p:cNvCxnSpPr>
          <p:nvPr/>
        </p:nvCxnSpPr>
        <p:spPr>
          <a:xfrm>
            <a:off x="4875363" y="2566783"/>
            <a:ext cx="778097" cy="7617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xmlns="" id="{29F2F8FF-6210-40BE-9811-905B45C1421A}"/>
              </a:ext>
            </a:extLst>
          </p:cNvPr>
          <p:cNvCxnSpPr>
            <a:cxnSpLocks/>
            <a:stCxn id="23" idx="3"/>
            <a:endCxn id="6" idx="7"/>
          </p:cNvCxnSpPr>
          <p:nvPr/>
        </p:nvCxnSpPr>
        <p:spPr>
          <a:xfrm flipH="1">
            <a:off x="4354665" y="3556147"/>
            <a:ext cx="363971" cy="4511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xmlns="" id="{F60B3613-262D-424B-A20F-7B9545E68209}"/>
              </a:ext>
            </a:extLst>
          </p:cNvPr>
          <p:cNvCxnSpPr>
            <a:cxnSpLocks/>
            <a:endCxn id="24" idx="1"/>
          </p:cNvCxnSpPr>
          <p:nvPr/>
        </p:nvCxnSpPr>
        <p:spPr>
          <a:xfrm>
            <a:off x="4372993" y="4117608"/>
            <a:ext cx="658299" cy="3155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>
            <a:extLst>
              <a:ext uri="{FF2B5EF4-FFF2-40B4-BE49-F238E27FC236}">
                <a16:creationId xmlns:a16="http://schemas.microsoft.com/office/drawing/2014/main" xmlns="" id="{FC62D867-513D-4A37-A06E-3C0DEF258D22}"/>
              </a:ext>
            </a:extLst>
          </p:cNvPr>
          <p:cNvSpPr/>
          <p:nvPr/>
        </p:nvSpPr>
        <p:spPr>
          <a:xfrm>
            <a:off x="3453874" y="2923038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xmlns="" id="{741B0063-8743-43F2-9B75-4F56881D9901}"/>
              </a:ext>
            </a:extLst>
          </p:cNvPr>
          <p:cNvCxnSpPr>
            <a:cxnSpLocks/>
            <a:stCxn id="42" idx="3"/>
            <a:endCxn id="2" idx="7"/>
          </p:cNvCxnSpPr>
          <p:nvPr/>
        </p:nvCxnSpPr>
        <p:spPr>
          <a:xfrm flipH="1">
            <a:off x="2882512" y="3083964"/>
            <a:ext cx="601733" cy="57296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xmlns="" id="{C2EDB118-4663-4EDC-BF6D-3913C16AF8CC}"/>
              </a:ext>
            </a:extLst>
          </p:cNvPr>
          <p:cNvSpPr/>
          <p:nvPr/>
        </p:nvSpPr>
        <p:spPr>
          <a:xfrm>
            <a:off x="1961295" y="3943547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xmlns="" id="{4A28F1EE-9E04-4D0A-BFCF-D7159841E3D2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2093015" y="4037815"/>
            <a:ext cx="642849" cy="4785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xmlns="" id="{E2F02C9E-3092-498C-A52A-6DDE2202B0EF}"/>
              </a:ext>
            </a:extLst>
          </p:cNvPr>
          <p:cNvCxnSpPr>
            <a:cxnSpLocks/>
            <a:endCxn id="3" idx="3"/>
          </p:cNvCxnSpPr>
          <p:nvPr/>
        </p:nvCxnSpPr>
        <p:spPr>
          <a:xfrm flipV="1">
            <a:off x="2065127" y="4649657"/>
            <a:ext cx="670737" cy="27518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>
            <a:extLst>
              <a:ext uri="{FF2B5EF4-FFF2-40B4-BE49-F238E27FC236}">
                <a16:creationId xmlns:a16="http://schemas.microsoft.com/office/drawing/2014/main" xmlns="" id="{B00BB0D8-0F72-4834-8C98-FF8902A3FF69}"/>
              </a:ext>
            </a:extLst>
          </p:cNvPr>
          <p:cNvSpPr/>
          <p:nvPr/>
        </p:nvSpPr>
        <p:spPr>
          <a:xfrm>
            <a:off x="1953704" y="4845379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xmlns="" id="{BC1F3D9B-93A1-482B-A8F5-AB76EDD507C8}"/>
              </a:ext>
            </a:extLst>
          </p:cNvPr>
          <p:cNvSpPr/>
          <p:nvPr/>
        </p:nvSpPr>
        <p:spPr>
          <a:xfrm>
            <a:off x="1058817" y="3743620"/>
            <a:ext cx="207389" cy="188536"/>
          </a:xfrm>
          <a:prstGeom prst="ellipse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xmlns="" id="{3FC6F245-A540-4449-8C3A-01271E64BF32}"/>
              </a:ext>
            </a:extLst>
          </p:cNvPr>
          <p:cNvCxnSpPr>
            <a:cxnSpLocks/>
            <a:stCxn id="53" idx="6"/>
            <a:endCxn id="47" idx="5"/>
          </p:cNvCxnSpPr>
          <p:nvPr/>
        </p:nvCxnSpPr>
        <p:spPr>
          <a:xfrm>
            <a:off x="1266206" y="3837888"/>
            <a:ext cx="872107" cy="266585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xmlns="" id="{543DD1B3-953C-4BA3-BBB6-C5060EB94225}"/>
              </a:ext>
            </a:extLst>
          </p:cNvPr>
          <p:cNvCxnSpPr>
            <a:cxnSpLocks/>
          </p:cNvCxnSpPr>
          <p:nvPr/>
        </p:nvCxnSpPr>
        <p:spPr>
          <a:xfrm flipV="1">
            <a:off x="4688265" y="4372804"/>
            <a:ext cx="35617" cy="661111"/>
          </a:xfrm>
          <a:prstGeom prst="straightConnector1">
            <a:avLst/>
          </a:prstGeom>
          <a:ln w="1905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xmlns="" id="{2532057E-B5C7-414E-B9C0-7B5AC2A5804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77891" y="5075778"/>
          <a:ext cx="2751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1180800" imgH="457200" progId="Equation.DSMT4">
                  <p:embed/>
                </p:oleObj>
              </mc:Choice>
              <mc:Fallback>
                <p:oleObj name="Equation" r:id="rId3" imgW="1180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7891" y="5075778"/>
                        <a:ext cx="275113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xmlns="" id="{842E4EF6-1D9A-4449-B19E-12A6F81718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37624" y="690923"/>
          <a:ext cx="37560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612800" imgH="457200" progId="Equation.DSMT4">
                  <p:embed/>
                </p:oleObj>
              </mc:Choice>
              <mc:Fallback>
                <p:oleObj name="Equation" r:id="rId5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7624" y="690923"/>
                        <a:ext cx="3756025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xmlns="" id="{887729F4-41AF-4311-B810-D7F78F401E53}"/>
              </a:ext>
            </a:extLst>
          </p:cNvPr>
          <p:cNvCxnSpPr>
            <a:cxnSpLocks/>
            <a:stCxn id="25" idx="3"/>
          </p:cNvCxnSpPr>
          <p:nvPr/>
        </p:nvCxnSpPr>
        <p:spPr>
          <a:xfrm flipH="1">
            <a:off x="3575575" y="2615038"/>
            <a:ext cx="1157202" cy="413160"/>
          </a:xfrm>
          <a:prstGeom prst="line">
            <a:avLst/>
          </a:prstGeom>
          <a:ln w="38100">
            <a:solidFill>
              <a:schemeClr val="accent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xmlns="" id="{0DC3470A-D9CB-4F41-B9B0-250E9C85E7AF}"/>
              </a:ext>
            </a:extLst>
          </p:cNvPr>
          <p:cNvCxnSpPr>
            <a:cxnSpLocks/>
          </p:cNvCxnSpPr>
          <p:nvPr/>
        </p:nvCxnSpPr>
        <p:spPr>
          <a:xfrm>
            <a:off x="3724349" y="1771032"/>
            <a:ext cx="233312" cy="69607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xmlns="" id="{A87BA79E-BF19-4D81-B12C-C917BD25DE7F}"/>
              </a:ext>
            </a:extLst>
          </p:cNvPr>
          <p:cNvCxnSpPr>
            <a:cxnSpLocks/>
          </p:cNvCxnSpPr>
          <p:nvPr/>
        </p:nvCxnSpPr>
        <p:spPr>
          <a:xfrm flipH="1" flipV="1">
            <a:off x="4688265" y="3809941"/>
            <a:ext cx="1642188" cy="247568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xmlns="" id="{5E8A9773-A3AD-43C7-BDFD-AB8ACB52369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01186" y="2679201"/>
          <a:ext cx="491172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2108160" imgH="914400" progId="Equation.DSMT4">
                  <p:embed/>
                </p:oleObj>
              </mc:Choice>
              <mc:Fallback>
                <p:oleObj name="Equation" r:id="rId7" imgW="2108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1186" y="2679201"/>
                        <a:ext cx="4911725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xmlns="" id="{86BB4A41-A73B-448C-B214-A95BFFEF0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87009"/>
              </p:ext>
            </p:extLst>
          </p:nvPr>
        </p:nvGraphicFramePr>
        <p:xfrm>
          <a:off x="3897074" y="2443359"/>
          <a:ext cx="293342" cy="35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97074" y="2443359"/>
                        <a:ext cx="293342" cy="35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xmlns="" id="{3370828C-5F23-445C-8292-4056B4E67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25892"/>
              </p:ext>
            </p:extLst>
          </p:nvPr>
        </p:nvGraphicFramePr>
        <p:xfrm>
          <a:off x="4190199" y="3424598"/>
          <a:ext cx="3905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0199" y="3424598"/>
                        <a:ext cx="3905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>
            <a:extLst>
              <a:ext uri="{FF2B5EF4-FFF2-40B4-BE49-F238E27FC236}">
                <a16:creationId xmlns:a16="http://schemas.microsoft.com/office/drawing/2014/main" xmlns="" id="{835A5984-8501-45F3-A476-DA0781D6C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51375"/>
              </p:ext>
            </p:extLst>
          </p:nvPr>
        </p:nvGraphicFramePr>
        <p:xfrm>
          <a:off x="889000" y="5391150"/>
          <a:ext cx="31242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3" imgW="1168200" imgH="431640" progId="Equation.DSMT4">
                  <p:embed/>
                </p:oleObj>
              </mc:Choice>
              <mc:Fallback>
                <p:oleObj name="Equation" r:id="rId13" imgW="1168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9000" y="5391150"/>
                        <a:ext cx="3124200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xmlns="" id="{61FA8048-83BB-469B-B10D-A63BCA795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12774"/>
              </p:ext>
            </p:extLst>
          </p:nvPr>
        </p:nvGraphicFramePr>
        <p:xfrm>
          <a:off x="3116263" y="4645025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6263" y="4645025"/>
                        <a:ext cx="38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47893"/>
              </p:ext>
            </p:extLst>
          </p:nvPr>
        </p:nvGraphicFramePr>
        <p:xfrm>
          <a:off x="7626350" y="5391150"/>
          <a:ext cx="4375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7" imgW="1777680" imgH="431640" progId="Equation.DSMT4">
                  <p:embed/>
                </p:oleObj>
              </mc:Choice>
              <mc:Fallback>
                <p:oleObj name="Equation" r:id="rId17" imgW="1777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26350" y="5391150"/>
                        <a:ext cx="4375150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45771"/>
              </p:ext>
            </p:extLst>
          </p:nvPr>
        </p:nvGraphicFramePr>
        <p:xfrm>
          <a:off x="662084" y="2335010"/>
          <a:ext cx="591456" cy="532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2084" y="2335010"/>
                        <a:ext cx="591456" cy="532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25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0</Words>
  <Application>Microsoft Office PowerPoint</Application>
  <PresentationFormat>Widescreen</PresentationFormat>
  <Paragraphs>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ve Lai</dc:creator>
  <cp:lastModifiedBy>LAI, TEN-HWANG</cp:lastModifiedBy>
  <cp:revision>18</cp:revision>
  <dcterms:created xsi:type="dcterms:W3CDTF">2017-10-19T03:23:34Z</dcterms:created>
  <dcterms:modified xsi:type="dcterms:W3CDTF">2017-10-19T19:04:10Z</dcterms:modified>
</cp:coreProperties>
</file>